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1E12" w:rsidRPr="00101E12" w:rsidRDefault="00101E12" w:rsidP="00101E12">
      <w:pPr>
        <w:rPr>
          <w:b/>
        </w:rPr>
      </w:pPr>
      <w:bookmarkStart w:id="0" w:name="_GoBack"/>
      <w:bookmarkEnd w:id="0"/>
      <w:r w:rsidRPr="00101E12">
        <w:rPr>
          <w:b/>
        </w:rPr>
        <w:t>Order of Operations Practice</w:t>
      </w:r>
      <w:r w:rsidR="007C56E7">
        <w:rPr>
          <w:b/>
        </w:rPr>
        <w:t>—SHOW ALL WORK!!</w:t>
      </w:r>
    </w:p>
    <w:p w:rsidR="00101E12" w:rsidRDefault="00101E12">
      <w:pPr>
        <w:rPr>
          <w:b/>
        </w:rPr>
      </w:pPr>
      <w:r w:rsidRPr="00101E12">
        <w:rPr>
          <w:b/>
        </w:rPr>
        <w:t xml:space="preserve">SOL 6.8 </w:t>
      </w:r>
    </w:p>
    <w:p w:rsidR="00101E12" w:rsidRDefault="00101E12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96"/>
        <w:gridCol w:w="5296"/>
      </w:tblGrid>
      <w:tr w:rsidR="00101E12" w:rsidTr="00101E12">
        <w:trPr>
          <w:trHeight w:val="2128"/>
        </w:trPr>
        <w:tc>
          <w:tcPr>
            <w:tcW w:w="5296" w:type="dxa"/>
          </w:tcPr>
          <w:p w:rsidR="00101E12" w:rsidRPr="00101E12" w:rsidRDefault="00101E12" w:rsidP="00B8250F">
            <w:pPr>
              <w:jc w:val="center"/>
              <w:rPr>
                <w:sz w:val="32"/>
                <w:szCs w:val="32"/>
              </w:rPr>
            </w:pPr>
            <w:r w:rsidRPr="00101E12">
              <w:rPr>
                <w:sz w:val="32"/>
                <w:szCs w:val="32"/>
              </w:rPr>
              <w:t xml:space="preserve">36 </w:t>
            </w:r>
            <w:r w:rsidR="00B8250F">
              <w:rPr>
                <w:rFonts w:cs="Arial"/>
                <w:sz w:val="32"/>
                <w:szCs w:val="32"/>
              </w:rPr>
              <w:t xml:space="preserve">- 6 ÷ 3 + 10 </w:t>
            </w:r>
          </w:p>
        </w:tc>
        <w:tc>
          <w:tcPr>
            <w:tcW w:w="5296" w:type="dxa"/>
          </w:tcPr>
          <w:p w:rsidR="00101E12" w:rsidRPr="00101E12" w:rsidRDefault="00101E12" w:rsidP="00101E12">
            <w:pPr>
              <w:jc w:val="center"/>
              <w:rPr>
                <w:sz w:val="32"/>
                <w:szCs w:val="32"/>
              </w:rPr>
            </w:pPr>
            <w:r w:rsidRPr="00101E12">
              <w:rPr>
                <w:sz w:val="32"/>
                <w:szCs w:val="32"/>
              </w:rPr>
              <w:t xml:space="preserve">50 </w:t>
            </w:r>
            <w:r w:rsidRPr="00101E12">
              <w:rPr>
                <w:rFonts w:cs="Arial"/>
                <w:sz w:val="32"/>
                <w:szCs w:val="32"/>
              </w:rPr>
              <w:t>÷ (10 + 15)</w:t>
            </w:r>
          </w:p>
        </w:tc>
      </w:tr>
      <w:tr w:rsidR="00101E12" w:rsidTr="00101E12">
        <w:trPr>
          <w:trHeight w:val="2128"/>
        </w:trPr>
        <w:tc>
          <w:tcPr>
            <w:tcW w:w="5296" w:type="dxa"/>
          </w:tcPr>
          <w:p w:rsidR="00101E12" w:rsidRPr="00101E12" w:rsidRDefault="00101E12" w:rsidP="00101E12">
            <w:pPr>
              <w:jc w:val="center"/>
              <w:rPr>
                <w:sz w:val="32"/>
                <w:szCs w:val="32"/>
              </w:rPr>
            </w:pPr>
            <w:r w:rsidRPr="00101E12">
              <w:rPr>
                <w:sz w:val="32"/>
                <w:szCs w:val="32"/>
              </w:rPr>
              <w:t>8</w:t>
            </w:r>
            <w:r w:rsidRPr="00101E12">
              <w:rPr>
                <w:sz w:val="32"/>
                <w:szCs w:val="32"/>
                <w:vertAlign w:val="superscript"/>
              </w:rPr>
              <w:t>2</w:t>
            </w:r>
            <w:r w:rsidRPr="00101E12">
              <w:rPr>
                <w:sz w:val="32"/>
                <w:szCs w:val="32"/>
              </w:rPr>
              <w:t xml:space="preserve"> - 5</w:t>
            </w:r>
            <w:r w:rsidRPr="00101E12">
              <w:rPr>
                <w:sz w:val="32"/>
                <w:szCs w:val="32"/>
                <w:vertAlign w:val="superscript"/>
              </w:rPr>
              <w:t>2</w:t>
            </w:r>
          </w:p>
        </w:tc>
        <w:tc>
          <w:tcPr>
            <w:tcW w:w="5296" w:type="dxa"/>
          </w:tcPr>
          <w:p w:rsidR="00101E12" w:rsidRPr="00101E12" w:rsidRDefault="00101E12" w:rsidP="00101E12">
            <w:pPr>
              <w:jc w:val="center"/>
              <w:rPr>
                <w:sz w:val="32"/>
                <w:szCs w:val="32"/>
              </w:rPr>
            </w:pPr>
            <w:r w:rsidRPr="00101E12">
              <w:rPr>
                <w:sz w:val="32"/>
                <w:szCs w:val="32"/>
              </w:rPr>
              <w:t>6 x 2</w:t>
            </w:r>
            <w:r w:rsidRPr="00101E12">
              <w:rPr>
                <w:sz w:val="32"/>
                <w:szCs w:val="32"/>
                <w:vertAlign w:val="superscript"/>
              </w:rPr>
              <w:t>3</w:t>
            </w:r>
          </w:p>
        </w:tc>
      </w:tr>
      <w:tr w:rsidR="00101E12" w:rsidTr="00101E12">
        <w:trPr>
          <w:trHeight w:val="2128"/>
        </w:trPr>
        <w:tc>
          <w:tcPr>
            <w:tcW w:w="5296" w:type="dxa"/>
          </w:tcPr>
          <w:p w:rsidR="00101E12" w:rsidRPr="00101E12" w:rsidRDefault="00EC2A20" w:rsidP="00101E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(6 x 5) – (45 </w:t>
            </w:r>
            <w:r>
              <w:rPr>
                <w:rFonts w:cs="Arial"/>
                <w:sz w:val="32"/>
                <w:szCs w:val="32"/>
              </w:rPr>
              <w:t>÷</w:t>
            </w:r>
            <w:r w:rsidR="00F80F34">
              <w:rPr>
                <w:sz w:val="32"/>
                <w:szCs w:val="32"/>
              </w:rPr>
              <w:t xml:space="preserve"> 5) + 5</w:t>
            </w:r>
          </w:p>
        </w:tc>
        <w:tc>
          <w:tcPr>
            <w:tcW w:w="5296" w:type="dxa"/>
          </w:tcPr>
          <w:p w:rsidR="00101E12" w:rsidRPr="00101E12" w:rsidRDefault="00101E12" w:rsidP="00101E12">
            <w:pPr>
              <w:jc w:val="center"/>
              <w:rPr>
                <w:sz w:val="32"/>
                <w:szCs w:val="32"/>
              </w:rPr>
            </w:pPr>
            <w:r w:rsidRPr="00101E12">
              <w:rPr>
                <w:sz w:val="32"/>
                <w:szCs w:val="32"/>
              </w:rPr>
              <w:t>(3 + 7</w:t>
            </w:r>
            <w:r w:rsidRPr="00101E12">
              <w:rPr>
                <w:sz w:val="32"/>
                <w:szCs w:val="32"/>
                <w:vertAlign w:val="superscript"/>
              </w:rPr>
              <w:t>2</w:t>
            </w:r>
            <w:r w:rsidRPr="00101E12">
              <w:rPr>
                <w:sz w:val="32"/>
                <w:szCs w:val="32"/>
              </w:rPr>
              <w:t xml:space="preserve">) </w:t>
            </w:r>
            <w:r w:rsidRPr="00101E12">
              <w:rPr>
                <w:rFonts w:cs="Arial"/>
                <w:sz w:val="32"/>
                <w:szCs w:val="32"/>
              </w:rPr>
              <w:t>÷ 4</w:t>
            </w:r>
          </w:p>
        </w:tc>
      </w:tr>
      <w:tr w:rsidR="00101E12" w:rsidTr="00101E12">
        <w:trPr>
          <w:trHeight w:val="2128"/>
        </w:trPr>
        <w:tc>
          <w:tcPr>
            <w:tcW w:w="5296" w:type="dxa"/>
          </w:tcPr>
          <w:p w:rsidR="00101E12" w:rsidRPr="00101E12" w:rsidRDefault="00101E12" w:rsidP="00101E12">
            <w:pPr>
              <w:jc w:val="center"/>
              <w:rPr>
                <w:sz w:val="32"/>
                <w:szCs w:val="32"/>
              </w:rPr>
            </w:pPr>
            <w:r w:rsidRPr="00101E12">
              <w:rPr>
                <w:sz w:val="32"/>
                <w:szCs w:val="32"/>
              </w:rPr>
              <w:t xml:space="preserve">8 </w:t>
            </w:r>
            <w:r w:rsidRPr="00101E12">
              <w:rPr>
                <w:rFonts w:cs="Arial"/>
                <w:sz w:val="32"/>
                <w:szCs w:val="32"/>
              </w:rPr>
              <w:t>•</w:t>
            </w:r>
            <w:r w:rsidRPr="00101E12">
              <w:rPr>
                <w:sz w:val="32"/>
                <w:szCs w:val="32"/>
              </w:rPr>
              <w:t xml:space="preserve"> 2</w:t>
            </w:r>
            <w:r w:rsidRPr="00101E12">
              <w:rPr>
                <w:sz w:val="32"/>
                <w:szCs w:val="32"/>
                <w:vertAlign w:val="superscript"/>
              </w:rPr>
              <w:t>2</w:t>
            </w:r>
            <w:r w:rsidRPr="00101E12">
              <w:rPr>
                <w:sz w:val="32"/>
                <w:szCs w:val="32"/>
              </w:rPr>
              <w:t xml:space="preserve"> + 4</w:t>
            </w:r>
          </w:p>
        </w:tc>
        <w:tc>
          <w:tcPr>
            <w:tcW w:w="5296" w:type="dxa"/>
          </w:tcPr>
          <w:p w:rsidR="00101E12" w:rsidRPr="00101E12" w:rsidRDefault="00101E12" w:rsidP="00101E12">
            <w:pPr>
              <w:jc w:val="center"/>
              <w:rPr>
                <w:sz w:val="32"/>
                <w:szCs w:val="32"/>
              </w:rPr>
            </w:pPr>
            <w:r w:rsidRPr="00101E12">
              <w:rPr>
                <w:sz w:val="32"/>
                <w:szCs w:val="32"/>
              </w:rPr>
              <w:t xml:space="preserve">5 </w:t>
            </w:r>
            <w:r w:rsidRPr="00101E12">
              <w:rPr>
                <w:rFonts w:cs="Arial"/>
                <w:sz w:val="32"/>
                <w:szCs w:val="32"/>
              </w:rPr>
              <w:t>•</w:t>
            </w:r>
            <w:r w:rsidRPr="00101E12">
              <w:rPr>
                <w:sz w:val="32"/>
                <w:szCs w:val="32"/>
              </w:rPr>
              <w:t xml:space="preserve"> 3</w:t>
            </w:r>
            <w:r w:rsidRPr="00101E12">
              <w:rPr>
                <w:sz w:val="32"/>
                <w:szCs w:val="32"/>
                <w:vertAlign w:val="superscript"/>
              </w:rPr>
              <w:t>2</w:t>
            </w:r>
            <w:r w:rsidRPr="00101E12">
              <w:rPr>
                <w:sz w:val="32"/>
                <w:szCs w:val="32"/>
              </w:rPr>
              <w:t xml:space="preserve"> + 8</w:t>
            </w:r>
          </w:p>
        </w:tc>
      </w:tr>
      <w:tr w:rsidR="00101E12" w:rsidTr="00101E12">
        <w:trPr>
          <w:trHeight w:val="2247"/>
        </w:trPr>
        <w:tc>
          <w:tcPr>
            <w:tcW w:w="5296" w:type="dxa"/>
          </w:tcPr>
          <w:p w:rsidR="00101E12" w:rsidRPr="00101E12" w:rsidRDefault="00101E12" w:rsidP="00101E12">
            <w:pPr>
              <w:jc w:val="center"/>
              <w:rPr>
                <w:sz w:val="32"/>
                <w:szCs w:val="32"/>
              </w:rPr>
            </w:pPr>
            <w:r w:rsidRPr="00101E12">
              <w:rPr>
                <w:sz w:val="32"/>
                <w:szCs w:val="32"/>
              </w:rPr>
              <w:t>3</w:t>
            </w:r>
            <w:r w:rsidRPr="00101E12">
              <w:rPr>
                <w:sz w:val="32"/>
                <w:szCs w:val="32"/>
                <w:vertAlign w:val="superscript"/>
              </w:rPr>
              <w:t>3</w:t>
            </w:r>
            <w:r w:rsidRPr="00101E12">
              <w:rPr>
                <w:sz w:val="32"/>
                <w:szCs w:val="32"/>
              </w:rPr>
              <w:t xml:space="preserve"> + 5(8-6)</w:t>
            </w:r>
          </w:p>
        </w:tc>
        <w:tc>
          <w:tcPr>
            <w:tcW w:w="5296" w:type="dxa"/>
          </w:tcPr>
          <w:p w:rsidR="00101E12" w:rsidRPr="00101E12" w:rsidRDefault="00887F0E" w:rsidP="007C56E7">
            <w:pPr>
              <w:jc w:val="center"/>
              <w:rPr>
                <w:sz w:val="32"/>
                <w:szCs w:val="32"/>
              </w:rPr>
            </w:pPr>
            <w:r w:rsidRPr="00887F0E">
              <w:rPr>
                <w:position w:val="-36"/>
                <w:sz w:val="32"/>
                <w:szCs w:val="32"/>
              </w:rPr>
              <w:object w:dxaOrig="1600" w:dyaOrig="8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25pt;height:42pt" o:ole="">
                  <v:imagedata r:id="rId6" o:title=""/>
                </v:shape>
                <o:OLEObject Type="Embed" ProgID="Equation.DSMT4" ShapeID="_x0000_i1025" DrawAspect="Content" ObjectID="_1511351951" r:id="rId7"/>
              </w:object>
            </w:r>
          </w:p>
        </w:tc>
      </w:tr>
      <w:tr w:rsidR="00101E12" w:rsidTr="00E11AC2">
        <w:trPr>
          <w:trHeight w:val="1844"/>
        </w:trPr>
        <w:tc>
          <w:tcPr>
            <w:tcW w:w="5296" w:type="dxa"/>
          </w:tcPr>
          <w:p w:rsidR="00101E12" w:rsidRPr="00101E12" w:rsidRDefault="00101E12" w:rsidP="00101E12">
            <w:pPr>
              <w:jc w:val="center"/>
              <w:rPr>
                <w:sz w:val="32"/>
                <w:szCs w:val="32"/>
              </w:rPr>
            </w:pPr>
            <w:r w:rsidRPr="00101E12">
              <w:rPr>
                <w:sz w:val="32"/>
                <w:szCs w:val="32"/>
              </w:rPr>
              <w:t>5</w:t>
            </w:r>
            <w:r w:rsidRPr="00101E12">
              <w:rPr>
                <w:sz w:val="32"/>
                <w:szCs w:val="32"/>
                <w:vertAlign w:val="superscript"/>
              </w:rPr>
              <w:t>2</w:t>
            </w:r>
            <w:r w:rsidR="001F7380">
              <w:rPr>
                <w:sz w:val="32"/>
                <w:szCs w:val="32"/>
              </w:rPr>
              <w:t xml:space="preserve"> -</w:t>
            </w:r>
            <w:r w:rsidRPr="00101E12">
              <w:rPr>
                <w:sz w:val="32"/>
                <w:szCs w:val="32"/>
              </w:rPr>
              <w:t xml:space="preserve"> 12 </w:t>
            </w:r>
            <w:r w:rsidRPr="00101E12">
              <w:rPr>
                <w:rFonts w:cs="Arial"/>
                <w:sz w:val="32"/>
                <w:szCs w:val="32"/>
              </w:rPr>
              <w:t>÷ 6</w:t>
            </w:r>
            <w:r w:rsidR="001F7380">
              <w:rPr>
                <w:rFonts w:cs="Arial"/>
                <w:sz w:val="32"/>
                <w:szCs w:val="32"/>
              </w:rPr>
              <w:t xml:space="preserve"> + 4</w:t>
            </w:r>
          </w:p>
        </w:tc>
        <w:tc>
          <w:tcPr>
            <w:tcW w:w="5296" w:type="dxa"/>
          </w:tcPr>
          <w:p w:rsidR="00101E12" w:rsidRPr="00EC2A20" w:rsidRDefault="007C56E7" w:rsidP="00101E12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105</w:t>
            </w:r>
            <w:r w:rsidR="00EC2A20">
              <w:rPr>
                <w:sz w:val="32"/>
                <w:szCs w:val="32"/>
              </w:rPr>
              <w:t xml:space="preserve"> – 4[</w:t>
            </w:r>
            <w:r>
              <w:rPr>
                <w:sz w:val="32"/>
                <w:szCs w:val="32"/>
              </w:rPr>
              <w:t>2 + (3</w:t>
            </w:r>
            <w:r w:rsidR="00EC2A20">
              <w:rPr>
                <w:sz w:val="32"/>
                <w:szCs w:val="32"/>
              </w:rPr>
              <w:t>-1)</w:t>
            </w:r>
            <w:r w:rsidR="00EC2A20" w:rsidRPr="00EC2A20">
              <w:rPr>
                <w:sz w:val="32"/>
                <w:szCs w:val="32"/>
                <w:vertAlign w:val="superscript"/>
              </w:rPr>
              <w:t>2</w:t>
            </w:r>
            <w:r w:rsidR="00EC2A20">
              <w:rPr>
                <w:sz w:val="32"/>
                <w:szCs w:val="32"/>
              </w:rPr>
              <w:t xml:space="preserve"> </w:t>
            </w:r>
            <w:r w:rsidR="00EC2A20">
              <w:rPr>
                <w:rFonts w:cs="Arial"/>
                <w:sz w:val="32"/>
                <w:szCs w:val="32"/>
              </w:rPr>
              <w:t xml:space="preserve">• </w:t>
            </w:r>
            <w:r w:rsidR="00EC2A20">
              <w:rPr>
                <w:sz w:val="32"/>
                <w:szCs w:val="32"/>
              </w:rPr>
              <w:t>6]</w:t>
            </w:r>
          </w:p>
        </w:tc>
      </w:tr>
    </w:tbl>
    <w:p w:rsidR="00101E12" w:rsidRDefault="00101E12" w:rsidP="00101E12"/>
    <w:sectPr w:rsidR="00101E12" w:rsidSect="00101E12">
      <w:headerReference w:type="default" r:id="rId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664D1" w:rsidRDefault="002664D1" w:rsidP="00101E12">
      <w:r>
        <w:separator/>
      </w:r>
    </w:p>
  </w:endnote>
  <w:endnote w:type="continuationSeparator" w:id="0">
    <w:p w:rsidR="002664D1" w:rsidRDefault="002664D1" w:rsidP="00101E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664D1" w:rsidRDefault="002664D1" w:rsidP="00101E12">
      <w:r>
        <w:separator/>
      </w:r>
    </w:p>
  </w:footnote>
  <w:footnote w:type="continuationSeparator" w:id="0">
    <w:p w:rsidR="002664D1" w:rsidRDefault="002664D1" w:rsidP="00101E1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01E12" w:rsidRDefault="00101E12">
    <w:pPr>
      <w:pStyle w:val="Header"/>
    </w:pPr>
    <w:r>
      <w:t xml:space="preserve">Name: </w:t>
    </w:r>
    <w:r>
      <w:tab/>
    </w:r>
    <w:r>
      <w:tab/>
      <w:t>Date:</w:t>
    </w:r>
  </w:p>
  <w:p w:rsidR="00101E12" w:rsidRDefault="00101E12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1E12"/>
    <w:rsid w:val="00000201"/>
    <w:rsid w:val="000005B5"/>
    <w:rsid w:val="0000322F"/>
    <w:rsid w:val="000059A9"/>
    <w:rsid w:val="00006C14"/>
    <w:rsid w:val="00011DD8"/>
    <w:rsid w:val="00013532"/>
    <w:rsid w:val="00013F5E"/>
    <w:rsid w:val="000170C2"/>
    <w:rsid w:val="00020BEB"/>
    <w:rsid w:val="0002167B"/>
    <w:rsid w:val="00021E2F"/>
    <w:rsid w:val="00027093"/>
    <w:rsid w:val="0004061E"/>
    <w:rsid w:val="00041A11"/>
    <w:rsid w:val="000447AA"/>
    <w:rsid w:val="000451BA"/>
    <w:rsid w:val="00052199"/>
    <w:rsid w:val="000557EE"/>
    <w:rsid w:val="00055D1B"/>
    <w:rsid w:val="000567EB"/>
    <w:rsid w:val="000608AC"/>
    <w:rsid w:val="000729FB"/>
    <w:rsid w:val="00073600"/>
    <w:rsid w:val="000754CC"/>
    <w:rsid w:val="00081312"/>
    <w:rsid w:val="000838A0"/>
    <w:rsid w:val="00087E42"/>
    <w:rsid w:val="00090599"/>
    <w:rsid w:val="00094F89"/>
    <w:rsid w:val="0009550D"/>
    <w:rsid w:val="00097286"/>
    <w:rsid w:val="00097FA4"/>
    <w:rsid w:val="000A2423"/>
    <w:rsid w:val="000A7A8D"/>
    <w:rsid w:val="000B73F1"/>
    <w:rsid w:val="000C21D9"/>
    <w:rsid w:val="000C2622"/>
    <w:rsid w:val="000C3E79"/>
    <w:rsid w:val="000C5726"/>
    <w:rsid w:val="000D63FF"/>
    <w:rsid w:val="000E6A7A"/>
    <w:rsid w:val="000F14CF"/>
    <w:rsid w:val="000F1FC2"/>
    <w:rsid w:val="000F26DB"/>
    <w:rsid w:val="000F30D4"/>
    <w:rsid w:val="000F3E76"/>
    <w:rsid w:val="000F6F6E"/>
    <w:rsid w:val="00101E12"/>
    <w:rsid w:val="0010527E"/>
    <w:rsid w:val="00114F16"/>
    <w:rsid w:val="001153A4"/>
    <w:rsid w:val="001155C9"/>
    <w:rsid w:val="00120C0E"/>
    <w:rsid w:val="001228EB"/>
    <w:rsid w:val="00122B48"/>
    <w:rsid w:val="00124730"/>
    <w:rsid w:val="001318AE"/>
    <w:rsid w:val="001330B7"/>
    <w:rsid w:val="0014229B"/>
    <w:rsid w:val="00144A77"/>
    <w:rsid w:val="00150A55"/>
    <w:rsid w:val="00152123"/>
    <w:rsid w:val="00152298"/>
    <w:rsid w:val="00153C41"/>
    <w:rsid w:val="001544C6"/>
    <w:rsid w:val="00154C05"/>
    <w:rsid w:val="00163380"/>
    <w:rsid w:val="00164C36"/>
    <w:rsid w:val="00171468"/>
    <w:rsid w:val="00173353"/>
    <w:rsid w:val="0017337E"/>
    <w:rsid w:val="00177693"/>
    <w:rsid w:val="00181DBC"/>
    <w:rsid w:val="001872F5"/>
    <w:rsid w:val="001909B0"/>
    <w:rsid w:val="0019455F"/>
    <w:rsid w:val="0019723A"/>
    <w:rsid w:val="0019790A"/>
    <w:rsid w:val="001A2478"/>
    <w:rsid w:val="001A2A87"/>
    <w:rsid w:val="001A5192"/>
    <w:rsid w:val="001A700D"/>
    <w:rsid w:val="001B1322"/>
    <w:rsid w:val="001B1EDD"/>
    <w:rsid w:val="001C0935"/>
    <w:rsid w:val="001C0EF0"/>
    <w:rsid w:val="001C118C"/>
    <w:rsid w:val="001C1EC4"/>
    <w:rsid w:val="001C2FBC"/>
    <w:rsid w:val="001C3628"/>
    <w:rsid w:val="001C5BC3"/>
    <w:rsid w:val="001D40CA"/>
    <w:rsid w:val="001D7392"/>
    <w:rsid w:val="001E2B40"/>
    <w:rsid w:val="001E52CF"/>
    <w:rsid w:val="001E576B"/>
    <w:rsid w:val="001E6537"/>
    <w:rsid w:val="001F5977"/>
    <w:rsid w:val="001F7380"/>
    <w:rsid w:val="001F76B3"/>
    <w:rsid w:val="00200499"/>
    <w:rsid w:val="00204BC4"/>
    <w:rsid w:val="00205C30"/>
    <w:rsid w:val="002065FF"/>
    <w:rsid w:val="002067F1"/>
    <w:rsid w:val="00220F3F"/>
    <w:rsid w:val="002228C7"/>
    <w:rsid w:val="0022294F"/>
    <w:rsid w:val="0022458C"/>
    <w:rsid w:val="002271E8"/>
    <w:rsid w:val="0022798E"/>
    <w:rsid w:val="00240560"/>
    <w:rsid w:val="00245277"/>
    <w:rsid w:val="002612AF"/>
    <w:rsid w:val="00261CAB"/>
    <w:rsid w:val="00263E7C"/>
    <w:rsid w:val="002645D7"/>
    <w:rsid w:val="002664D1"/>
    <w:rsid w:val="00281069"/>
    <w:rsid w:val="00283C9B"/>
    <w:rsid w:val="00285E98"/>
    <w:rsid w:val="00285F61"/>
    <w:rsid w:val="002868CB"/>
    <w:rsid w:val="00294914"/>
    <w:rsid w:val="002962B1"/>
    <w:rsid w:val="00297158"/>
    <w:rsid w:val="00297A8D"/>
    <w:rsid w:val="002A4C7C"/>
    <w:rsid w:val="002B0D28"/>
    <w:rsid w:val="002B161F"/>
    <w:rsid w:val="002B32EC"/>
    <w:rsid w:val="002B4B8B"/>
    <w:rsid w:val="002C0D4B"/>
    <w:rsid w:val="002C1931"/>
    <w:rsid w:val="002C6019"/>
    <w:rsid w:val="002D21AA"/>
    <w:rsid w:val="002D4581"/>
    <w:rsid w:val="002D530A"/>
    <w:rsid w:val="002D54BA"/>
    <w:rsid w:val="002D5780"/>
    <w:rsid w:val="002D7721"/>
    <w:rsid w:val="002E0092"/>
    <w:rsid w:val="002E638B"/>
    <w:rsid w:val="002F0D41"/>
    <w:rsid w:val="002F6D1C"/>
    <w:rsid w:val="00301BE0"/>
    <w:rsid w:val="00303635"/>
    <w:rsid w:val="00303E2C"/>
    <w:rsid w:val="00306C5E"/>
    <w:rsid w:val="00313416"/>
    <w:rsid w:val="003156BB"/>
    <w:rsid w:val="00316F87"/>
    <w:rsid w:val="00322855"/>
    <w:rsid w:val="0032667E"/>
    <w:rsid w:val="00330C23"/>
    <w:rsid w:val="00332BB3"/>
    <w:rsid w:val="00335DD6"/>
    <w:rsid w:val="00342A73"/>
    <w:rsid w:val="00345896"/>
    <w:rsid w:val="00345A37"/>
    <w:rsid w:val="003517C1"/>
    <w:rsid w:val="00351A64"/>
    <w:rsid w:val="00357343"/>
    <w:rsid w:val="00360608"/>
    <w:rsid w:val="0037231E"/>
    <w:rsid w:val="003735B1"/>
    <w:rsid w:val="00374715"/>
    <w:rsid w:val="00375A34"/>
    <w:rsid w:val="00375A86"/>
    <w:rsid w:val="003812FA"/>
    <w:rsid w:val="00381F1F"/>
    <w:rsid w:val="0038547E"/>
    <w:rsid w:val="00390D43"/>
    <w:rsid w:val="003923CF"/>
    <w:rsid w:val="00393FC4"/>
    <w:rsid w:val="003948AB"/>
    <w:rsid w:val="00395FB2"/>
    <w:rsid w:val="00396208"/>
    <w:rsid w:val="00396DAB"/>
    <w:rsid w:val="003A1D8E"/>
    <w:rsid w:val="003A32D2"/>
    <w:rsid w:val="003A3AEC"/>
    <w:rsid w:val="003A6A20"/>
    <w:rsid w:val="003B16AD"/>
    <w:rsid w:val="003B1BA7"/>
    <w:rsid w:val="003B2B72"/>
    <w:rsid w:val="003B3426"/>
    <w:rsid w:val="003C17FD"/>
    <w:rsid w:val="003C4EC8"/>
    <w:rsid w:val="003C5212"/>
    <w:rsid w:val="003C786E"/>
    <w:rsid w:val="003D1280"/>
    <w:rsid w:val="003D73BB"/>
    <w:rsid w:val="003D746E"/>
    <w:rsid w:val="003E20B9"/>
    <w:rsid w:val="003E2B12"/>
    <w:rsid w:val="003E5293"/>
    <w:rsid w:val="003E7CC6"/>
    <w:rsid w:val="003F18A6"/>
    <w:rsid w:val="003F22CA"/>
    <w:rsid w:val="00402441"/>
    <w:rsid w:val="00403B2F"/>
    <w:rsid w:val="004078CF"/>
    <w:rsid w:val="00407E6C"/>
    <w:rsid w:val="00411A33"/>
    <w:rsid w:val="0041237C"/>
    <w:rsid w:val="0041345A"/>
    <w:rsid w:val="00416A68"/>
    <w:rsid w:val="0042039A"/>
    <w:rsid w:val="004225D7"/>
    <w:rsid w:val="00424E9E"/>
    <w:rsid w:val="00426476"/>
    <w:rsid w:val="00427D1F"/>
    <w:rsid w:val="00427FAC"/>
    <w:rsid w:val="004300AD"/>
    <w:rsid w:val="004312BB"/>
    <w:rsid w:val="00434EA5"/>
    <w:rsid w:val="00436C03"/>
    <w:rsid w:val="00436E37"/>
    <w:rsid w:val="0044649C"/>
    <w:rsid w:val="00451D61"/>
    <w:rsid w:val="00452A2D"/>
    <w:rsid w:val="004548F1"/>
    <w:rsid w:val="00457576"/>
    <w:rsid w:val="00471F46"/>
    <w:rsid w:val="00474A83"/>
    <w:rsid w:val="004771B5"/>
    <w:rsid w:val="0048127F"/>
    <w:rsid w:val="00487AEE"/>
    <w:rsid w:val="00490DF6"/>
    <w:rsid w:val="004A024E"/>
    <w:rsid w:val="004A1304"/>
    <w:rsid w:val="004A4421"/>
    <w:rsid w:val="004A754F"/>
    <w:rsid w:val="004B1FD6"/>
    <w:rsid w:val="004B48F2"/>
    <w:rsid w:val="004C0543"/>
    <w:rsid w:val="004C0718"/>
    <w:rsid w:val="004C662F"/>
    <w:rsid w:val="004D233E"/>
    <w:rsid w:val="004D3C3B"/>
    <w:rsid w:val="004D7309"/>
    <w:rsid w:val="004D76FF"/>
    <w:rsid w:val="004E25CF"/>
    <w:rsid w:val="004E2BE6"/>
    <w:rsid w:val="004F4D60"/>
    <w:rsid w:val="004F5CF1"/>
    <w:rsid w:val="004F6167"/>
    <w:rsid w:val="004F646C"/>
    <w:rsid w:val="005022A2"/>
    <w:rsid w:val="005054B1"/>
    <w:rsid w:val="005120CF"/>
    <w:rsid w:val="005207D4"/>
    <w:rsid w:val="005217DE"/>
    <w:rsid w:val="00530876"/>
    <w:rsid w:val="00547954"/>
    <w:rsid w:val="00551D2C"/>
    <w:rsid w:val="005529CE"/>
    <w:rsid w:val="005574B2"/>
    <w:rsid w:val="0055779C"/>
    <w:rsid w:val="0056070D"/>
    <w:rsid w:val="00564401"/>
    <w:rsid w:val="00565512"/>
    <w:rsid w:val="00572871"/>
    <w:rsid w:val="005740F0"/>
    <w:rsid w:val="00574BD3"/>
    <w:rsid w:val="00576170"/>
    <w:rsid w:val="00582C50"/>
    <w:rsid w:val="00583929"/>
    <w:rsid w:val="00587558"/>
    <w:rsid w:val="00587A2B"/>
    <w:rsid w:val="00593212"/>
    <w:rsid w:val="005938EC"/>
    <w:rsid w:val="005A03E7"/>
    <w:rsid w:val="005A45BC"/>
    <w:rsid w:val="005B7E04"/>
    <w:rsid w:val="005C14BC"/>
    <w:rsid w:val="005C2B9E"/>
    <w:rsid w:val="005C2DFD"/>
    <w:rsid w:val="005D510D"/>
    <w:rsid w:val="005D6174"/>
    <w:rsid w:val="005E0A21"/>
    <w:rsid w:val="005E1FBD"/>
    <w:rsid w:val="005E480B"/>
    <w:rsid w:val="005E6B02"/>
    <w:rsid w:val="005F29FA"/>
    <w:rsid w:val="005F4ED3"/>
    <w:rsid w:val="005F60CC"/>
    <w:rsid w:val="005F7D55"/>
    <w:rsid w:val="006014BF"/>
    <w:rsid w:val="00616C5E"/>
    <w:rsid w:val="00620005"/>
    <w:rsid w:val="006206BA"/>
    <w:rsid w:val="006259B3"/>
    <w:rsid w:val="00627012"/>
    <w:rsid w:val="006301FF"/>
    <w:rsid w:val="00630681"/>
    <w:rsid w:val="00631886"/>
    <w:rsid w:val="00634B3E"/>
    <w:rsid w:val="00635EBD"/>
    <w:rsid w:val="00641703"/>
    <w:rsid w:val="00643A20"/>
    <w:rsid w:val="00645752"/>
    <w:rsid w:val="00662C3C"/>
    <w:rsid w:val="00665CDC"/>
    <w:rsid w:val="006732E5"/>
    <w:rsid w:val="006807D3"/>
    <w:rsid w:val="00680BD4"/>
    <w:rsid w:val="00681E31"/>
    <w:rsid w:val="006861C2"/>
    <w:rsid w:val="006955F6"/>
    <w:rsid w:val="006A7859"/>
    <w:rsid w:val="006B0448"/>
    <w:rsid w:val="006B2056"/>
    <w:rsid w:val="006B3526"/>
    <w:rsid w:val="006B392D"/>
    <w:rsid w:val="006B695E"/>
    <w:rsid w:val="006C0611"/>
    <w:rsid w:val="006C0A2A"/>
    <w:rsid w:val="006C734D"/>
    <w:rsid w:val="006D11D1"/>
    <w:rsid w:val="006D5824"/>
    <w:rsid w:val="006D777C"/>
    <w:rsid w:val="006D7DEC"/>
    <w:rsid w:val="006E3CD5"/>
    <w:rsid w:val="006F13C9"/>
    <w:rsid w:val="006F4E0C"/>
    <w:rsid w:val="00714401"/>
    <w:rsid w:val="00714913"/>
    <w:rsid w:val="00715203"/>
    <w:rsid w:val="00716991"/>
    <w:rsid w:val="007170B6"/>
    <w:rsid w:val="00723489"/>
    <w:rsid w:val="007256E8"/>
    <w:rsid w:val="00725793"/>
    <w:rsid w:val="007257B0"/>
    <w:rsid w:val="00732D52"/>
    <w:rsid w:val="007360E4"/>
    <w:rsid w:val="0073628D"/>
    <w:rsid w:val="00741088"/>
    <w:rsid w:val="007422DA"/>
    <w:rsid w:val="00746587"/>
    <w:rsid w:val="007468EE"/>
    <w:rsid w:val="00747A58"/>
    <w:rsid w:val="00761D89"/>
    <w:rsid w:val="0076269A"/>
    <w:rsid w:val="00763447"/>
    <w:rsid w:val="007641EC"/>
    <w:rsid w:val="007749DB"/>
    <w:rsid w:val="00774D20"/>
    <w:rsid w:val="00780825"/>
    <w:rsid w:val="007809C1"/>
    <w:rsid w:val="0078648C"/>
    <w:rsid w:val="00786BC2"/>
    <w:rsid w:val="00787C44"/>
    <w:rsid w:val="00795371"/>
    <w:rsid w:val="007A14BE"/>
    <w:rsid w:val="007A4C3D"/>
    <w:rsid w:val="007B0A2E"/>
    <w:rsid w:val="007B283F"/>
    <w:rsid w:val="007B6FE0"/>
    <w:rsid w:val="007C0F4E"/>
    <w:rsid w:val="007C1210"/>
    <w:rsid w:val="007C2A27"/>
    <w:rsid w:val="007C56E7"/>
    <w:rsid w:val="007C5750"/>
    <w:rsid w:val="007D0160"/>
    <w:rsid w:val="007D53A1"/>
    <w:rsid w:val="007E544C"/>
    <w:rsid w:val="007F017B"/>
    <w:rsid w:val="007F2C83"/>
    <w:rsid w:val="0080256F"/>
    <w:rsid w:val="0081077D"/>
    <w:rsid w:val="008115E9"/>
    <w:rsid w:val="008147A2"/>
    <w:rsid w:val="00820BDD"/>
    <w:rsid w:val="008220C4"/>
    <w:rsid w:val="00830190"/>
    <w:rsid w:val="00837918"/>
    <w:rsid w:val="00837D43"/>
    <w:rsid w:val="00840747"/>
    <w:rsid w:val="008420AA"/>
    <w:rsid w:val="00843ED8"/>
    <w:rsid w:val="008442F8"/>
    <w:rsid w:val="00846FDE"/>
    <w:rsid w:val="0084709B"/>
    <w:rsid w:val="008546B3"/>
    <w:rsid w:val="008573A2"/>
    <w:rsid w:val="00861447"/>
    <w:rsid w:val="0086483B"/>
    <w:rsid w:val="00867C89"/>
    <w:rsid w:val="00871F91"/>
    <w:rsid w:val="008750BC"/>
    <w:rsid w:val="00883AE7"/>
    <w:rsid w:val="00884C37"/>
    <w:rsid w:val="008864C3"/>
    <w:rsid w:val="00887726"/>
    <w:rsid w:val="00887F0E"/>
    <w:rsid w:val="00895B17"/>
    <w:rsid w:val="008A03BE"/>
    <w:rsid w:val="008A1101"/>
    <w:rsid w:val="008A2C27"/>
    <w:rsid w:val="008A60A8"/>
    <w:rsid w:val="008B25D9"/>
    <w:rsid w:val="008B3084"/>
    <w:rsid w:val="008B63E2"/>
    <w:rsid w:val="008B7D28"/>
    <w:rsid w:val="008B7D62"/>
    <w:rsid w:val="008C5DBB"/>
    <w:rsid w:val="008C63EE"/>
    <w:rsid w:val="008C726B"/>
    <w:rsid w:val="008D0F83"/>
    <w:rsid w:val="008D356D"/>
    <w:rsid w:val="008D41D8"/>
    <w:rsid w:val="008D51A7"/>
    <w:rsid w:val="008E1FE8"/>
    <w:rsid w:val="008E68FE"/>
    <w:rsid w:val="008F603B"/>
    <w:rsid w:val="008F6969"/>
    <w:rsid w:val="0090082C"/>
    <w:rsid w:val="00902D96"/>
    <w:rsid w:val="0090300B"/>
    <w:rsid w:val="009118CB"/>
    <w:rsid w:val="009207D3"/>
    <w:rsid w:val="00925620"/>
    <w:rsid w:val="00926FEB"/>
    <w:rsid w:val="00927737"/>
    <w:rsid w:val="00944A2E"/>
    <w:rsid w:val="009475CE"/>
    <w:rsid w:val="0095029D"/>
    <w:rsid w:val="00953BB1"/>
    <w:rsid w:val="009552F5"/>
    <w:rsid w:val="0095646B"/>
    <w:rsid w:val="00963A14"/>
    <w:rsid w:val="00966B90"/>
    <w:rsid w:val="00984DF4"/>
    <w:rsid w:val="00985C58"/>
    <w:rsid w:val="009860BF"/>
    <w:rsid w:val="00990E24"/>
    <w:rsid w:val="00997AC4"/>
    <w:rsid w:val="009A2551"/>
    <w:rsid w:val="009A50C0"/>
    <w:rsid w:val="009A5528"/>
    <w:rsid w:val="009B33D2"/>
    <w:rsid w:val="009B376F"/>
    <w:rsid w:val="009B6673"/>
    <w:rsid w:val="009C0215"/>
    <w:rsid w:val="009C2FA4"/>
    <w:rsid w:val="009C57D7"/>
    <w:rsid w:val="009D0F7E"/>
    <w:rsid w:val="009D3BC3"/>
    <w:rsid w:val="009E0F74"/>
    <w:rsid w:val="009E105B"/>
    <w:rsid w:val="009E114D"/>
    <w:rsid w:val="009F208D"/>
    <w:rsid w:val="009F27AE"/>
    <w:rsid w:val="009F28F6"/>
    <w:rsid w:val="00A0108F"/>
    <w:rsid w:val="00A021E6"/>
    <w:rsid w:val="00A05817"/>
    <w:rsid w:val="00A05881"/>
    <w:rsid w:val="00A13FE3"/>
    <w:rsid w:val="00A146DD"/>
    <w:rsid w:val="00A1564B"/>
    <w:rsid w:val="00A1589A"/>
    <w:rsid w:val="00A17ED1"/>
    <w:rsid w:val="00A204C9"/>
    <w:rsid w:val="00A23316"/>
    <w:rsid w:val="00A27E1E"/>
    <w:rsid w:val="00A3038C"/>
    <w:rsid w:val="00A3530C"/>
    <w:rsid w:val="00A35A56"/>
    <w:rsid w:val="00A363D1"/>
    <w:rsid w:val="00A36785"/>
    <w:rsid w:val="00A42053"/>
    <w:rsid w:val="00A4283A"/>
    <w:rsid w:val="00A45782"/>
    <w:rsid w:val="00A50D73"/>
    <w:rsid w:val="00A54A19"/>
    <w:rsid w:val="00A564CC"/>
    <w:rsid w:val="00A5720C"/>
    <w:rsid w:val="00A65576"/>
    <w:rsid w:val="00A658B8"/>
    <w:rsid w:val="00A65BA8"/>
    <w:rsid w:val="00A65BF2"/>
    <w:rsid w:val="00A6601C"/>
    <w:rsid w:val="00A720E5"/>
    <w:rsid w:val="00A73022"/>
    <w:rsid w:val="00A74884"/>
    <w:rsid w:val="00A75D7C"/>
    <w:rsid w:val="00A8065D"/>
    <w:rsid w:val="00A871CF"/>
    <w:rsid w:val="00AA1514"/>
    <w:rsid w:val="00AA3AD2"/>
    <w:rsid w:val="00AA4409"/>
    <w:rsid w:val="00AA7534"/>
    <w:rsid w:val="00AA76F2"/>
    <w:rsid w:val="00AB1D0A"/>
    <w:rsid w:val="00AB4CAB"/>
    <w:rsid w:val="00AB52C2"/>
    <w:rsid w:val="00AB5DC4"/>
    <w:rsid w:val="00AB62AE"/>
    <w:rsid w:val="00AB63B4"/>
    <w:rsid w:val="00AC09B5"/>
    <w:rsid w:val="00AD586E"/>
    <w:rsid w:val="00AE0DD6"/>
    <w:rsid w:val="00AE6978"/>
    <w:rsid w:val="00AE7BBD"/>
    <w:rsid w:val="00AF6A3F"/>
    <w:rsid w:val="00B044CB"/>
    <w:rsid w:val="00B05BC3"/>
    <w:rsid w:val="00B13B86"/>
    <w:rsid w:val="00B14661"/>
    <w:rsid w:val="00B1495F"/>
    <w:rsid w:val="00B14F97"/>
    <w:rsid w:val="00B20209"/>
    <w:rsid w:val="00B22ED3"/>
    <w:rsid w:val="00B237AB"/>
    <w:rsid w:val="00B241AA"/>
    <w:rsid w:val="00B246DF"/>
    <w:rsid w:val="00B379A0"/>
    <w:rsid w:val="00B406B6"/>
    <w:rsid w:val="00B426E4"/>
    <w:rsid w:val="00B427B8"/>
    <w:rsid w:val="00B446DE"/>
    <w:rsid w:val="00B51075"/>
    <w:rsid w:val="00B52E01"/>
    <w:rsid w:val="00B647D0"/>
    <w:rsid w:val="00B725D0"/>
    <w:rsid w:val="00B76975"/>
    <w:rsid w:val="00B770DD"/>
    <w:rsid w:val="00B8081A"/>
    <w:rsid w:val="00B8250F"/>
    <w:rsid w:val="00B83E33"/>
    <w:rsid w:val="00B868DE"/>
    <w:rsid w:val="00B9628C"/>
    <w:rsid w:val="00BA2D49"/>
    <w:rsid w:val="00BA46DD"/>
    <w:rsid w:val="00BA5E9F"/>
    <w:rsid w:val="00BB2567"/>
    <w:rsid w:val="00BB366D"/>
    <w:rsid w:val="00BB74D1"/>
    <w:rsid w:val="00BB7954"/>
    <w:rsid w:val="00BC11F0"/>
    <w:rsid w:val="00BC4584"/>
    <w:rsid w:val="00BC459D"/>
    <w:rsid w:val="00BC6C9C"/>
    <w:rsid w:val="00BD248F"/>
    <w:rsid w:val="00BD4063"/>
    <w:rsid w:val="00BD589A"/>
    <w:rsid w:val="00BE553C"/>
    <w:rsid w:val="00BE787B"/>
    <w:rsid w:val="00BF0B5E"/>
    <w:rsid w:val="00BF2C79"/>
    <w:rsid w:val="00BF4790"/>
    <w:rsid w:val="00C0135E"/>
    <w:rsid w:val="00C02606"/>
    <w:rsid w:val="00C027ED"/>
    <w:rsid w:val="00C028F9"/>
    <w:rsid w:val="00C05FE8"/>
    <w:rsid w:val="00C06122"/>
    <w:rsid w:val="00C072D7"/>
    <w:rsid w:val="00C20CF0"/>
    <w:rsid w:val="00C25953"/>
    <w:rsid w:val="00C25F02"/>
    <w:rsid w:val="00C30E19"/>
    <w:rsid w:val="00C338F7"/>
    <w:rsid w:val="00C347DC"/>
    <w:rsid w:val="00C37CE5"/>
    <w:rsid w:val="00C43BD6"/>
    <w:rsid w:val="00C45BBA"/>
    <w:rsid w:val="00C51CAD"/>
    <w:rsid w:val="00C55458"/>
    <w:rsid w:val="00C56001"/>
    <w:rsid w:val="00C56E53"/>
    <w:rsid w:val="00C60531"/>
    <w:rsid w:val="00C60C65"/>
    <w:rsid w:val="00C62863"/>
    <w:rsid w:val="00C63675"/>
    <w:rsid w:val="00C71786"/>
    <w:rsid w:val="00C73788"/>
    <w:rsid w:val="00C77E61"/>
    <w:rsid w:val="00C81301"/>
    <w:rsid w:val="00C84CD7"/>
    <w:rsid w:val="00C864C7"/>
    <w:rsid w:val="00C902FD"/>
    <w:rsid w:val="00C9401D"/>
    <w:rsid w:val="00C94973"/>
    <w:rsid w:val="00C94C6B"/>
    <w:rsid w:val="00CA1FFC"/>
    <w:rsid w:val="00CA20F7"/>
    <w:rsid w:val="00CA2BFD"/>
    <w:rsid w:val="00CA49DF"/>
    <w:rsid w:val="00CA57B1"/>
    <w:rsid w:val="00CB3F40"/>
    <w:rsid w:val="00CB5E70"/>
    <w:rsid w:val="00CC2732"/>
    <w:rsid w:val="00CC45EC"/>
    <w:rsid w:val="00CC5448"/>
    <w:rsid w:val="00CC58A2"/>
    <w:rsid w:val="00CD544E"/>
    <w:rsid w:val="00CE0C83"/>
    <w:rsid w:val="00CE24E9"/>
    <w:rsid w:val="00CE2B43"/>
    <w:rsid w:val="00CE6A97"/>
    <w:rsid w:val="00CF0B18"/>
    <w:rsid w:val="00CF18F7"/>
    <w:rsid w:val="00CF2E9E"/>
    <w:rsid w:val="00CF5370"/>
    <w:rsid w:val="00CF7A45"/>
    <w:rsid w:val="00D028ED"/>
    <w:rsid w:val="00D030E7"/>
    <w:rsid w:val="00D03576"/>
    <w:rsid w:val="00D138A6"/>
    <w:rsid w:val="00D2019E"/>
    <w:rsid w:val="00D20CBE"/>
    <w:rsid w:val="00D2134F"/>
    <w:rsid w:val="00D22DD5"/>
    <w:rsid w:val="00D235C8"/>
    <w:rsid w:val="00D3096A"/>
    <w:rsid w:val="00D336AF"/>
    <w:rsid w:val="00D343D3"/>
    <w:rsid w:val="00D3475C"/>
    <w:rsid w:val="00D34771"/>
    <w:rsid w:val="00D34CBC"/>
    <w:rsid w:val="00D35E1E"/>
    <w:rsid w:val="00D440B2"/>
    <w:rsid w:val="00D444AF"/>
    <w:rsid w:val="00D450D4"/>
    <w:rsid w:val="00D45F57"/>
    <w:rsid w:val="00D470E1"/>
    <w:rsid w:val="00D534E4"/>
    <w:rsid w:val="00D7023A"/>
    <w:rsid w:val="00D70615"/>
    <w:rsid w:val="00D71B54"/>
    <w:rsid w:val="00D739BE"/>
    <w:rsid w:val="00D814EB"/>
    <w:rsid w:val="00D81AA3"/>
    <w:rsid w:val="00D867F0"/>
    <w:rsid w:val="00D87758"/>
    <w:rsid w:val="00D9250F"/>
    <w:rsid w:val="00D95563"/>
    <w:rsid w:val="00DA0AAE"/>
    <w:rsid w:val="00DA2C44"/>
    <w:rsid w:val="00DA3D8B"/>
    <w:rsid w:val="00DA74D8"/>
    <w:rsid w:val="00DB218A"/>
    <w:rsid w:val="00DB2D75"/>
    <w:rsid w:val="00DB31A7"/>
    <w:rsid w:val="00DB4BB7"/>
    <w:rsid w:val="00DB58D1"/>
    <w:rsid w:val="00DC26B4"/>
    <w:rsid w:val="00DC690D"/>
    <w:rsid w:val="00DC6C35"/>
    <w:rsid w:val="00DC70FB"/>
    <w:rsid w:val="00DC77DB"/>
    <w:rsid w:val="00DE14BE"/>
    <w:rsid w:val="00DE2927"/>
    <w:rsid w:val="00DF1385"/>
    <w:rsid w:val="00DF2439"/>
    <w:rsid w:val="00DF49FF"/>
    <w:rsid w:val="00DF6E73"/>
    <w:rsid w:val="00E04E48"/>
    <w:rsid w:val="00E11AC2"/>
    <w:rsid w:val="00E145D3"/>
    <w:rsid w:val="00E17CE5"/>
    <w:rsid w:val="00E20541"/>
    <w:rsid w:val="00E3392C"/>
    <w:rsid w:val="00E41C5F"/>
    <w:rsid w:val="00E46B38"/>
    <w:rsid w:val="00E47148"/>
    <w:rsid w:val="00E471C2"/>
    <w:rsid w:val="00E50F7A"/>
    <w:rsid w:val="00E54113"/>
    <w:rsid w:val="00E55EE9"/>
    <w:rsid w:val="00E564B2"/>
    <w:rsid w:val="00E716D1"/>
    <w:rsid w:val="00E731CB"/>
    <w:rsid w:val="00E82E5F"/>
    <w:rsid w:val="00E86AFF"/>
    <w:rsid w:val="00E90E61"/>
    <w:rsid w:val="00E923F4"/>
    <w:rsid w:val="00E94B08"/>
    <w:rsid w:val="00E94F95"/>
    <w:rsid w:val="00E97E16"/>
    <w:rsid w:val="00EA2CB2"/>
    <w:rsid w:val="00EA37AA"/>
    <w:rsid w:val="00EB2697"/>
    <w:rsid w:val="00EC2011"/>
    <w:rsid w:val="00EC2A20"/>
    <w:rsid w:val="00EC417F"/>
    <w:rsid w:val="00EC4A99"/>
    <w:rsid w:val="00EC4C90"/>
    <w:rsid w:val="00EC5022"/>
    <w:rsid w:val="00ED0975"/>
    <w:rsid w:val="00ED0CE5"/>
    <w:rsid w:val="00ED19C5"/>
    <w:rsid w:val="00ED5666"/>
    <w:rsid w:val="00ED6A7D"/>
    <w:rsid w:val="00ED7791"/>
    <w:rsid w:val="00ED7BF7"/>
    <w:rsid w:val="00EE4077"/>
    <w:rsid w:val="00EF040B"/>
    <w:rsid w:val="00EF198B"/>
    <w:rsid w:val="00EF264D"/>
    <w:rsid w:val="00EF29BB"/>
    <w:rsid w:val="00EF3D46"/>
    <w:rsid w:val="00EF4F5C"/>
    <w:rsid w:val="00EF509E"/>
    <w:rsid w:val="00F03381"/>
    <w:rsid w:val="00F0494B"/>
    <w:rsid w:val="00F04BCF"/>
    <w:rsid w:val="00F06389"/>
    <w:rsid w:val="00F10058"/>
    <w:rsid w:val="00F12675"/>
    <w:rsid w:val="00F138D6"/>
    <w:rsid w:val="00F14124"/>
    <w:rsid w:val="00F220C6"/>
    <w:rsid w:val="00F261FF"/>
    <w:rsid w:val="00F33DC0"/>
    <w:rsid w:val="00F35927"/>
    <w:rsid w:val="00F41C7E"/>
    <w:rsid w:val="00F44417"/>
    <w:rsid w:val="00F55A47"/>
    <w:rsid w:val="00F5647F"/>
    <w:rsid w:val="00F647C6"/>
    <w:rsid w:val="00F72DDA"/>
    <w:rsid w:val="00F73772"/>
    <w:rsid w:val="00F7485A"/>
    <w:rsid w:val="00F74FE5"/>
    <w:rsid w:val="00F768EB"/>
    <w:rsid w:val="00F802BB"/>
    <w:rsid w:val="00F80F34"/>
    <w:rsid w:val="00F8167F"/>
    <w:rsid w:val="00F91B06"/>
    <w:rsid w:val="00F92A16"/>
    <w:rsid w:val="00FA0496"/>
    <w:rsid w:val="00FA350C"/>
    <w:rsid w:val="00FA35C1"/>
    <w:rsid w:val="00FA4611"/>
    <w:rsid w:val="00FA6654"/>
    <w:rsid w:val="00FB2C86"/>
    <w:rsid w:val="00FB376D"/>
    <w:rsid w:val="00FB745E"/>
    <w:rsid w:val="00FC040A"/>
    <w:rsid w:val="00FC1A0B"/>
    <w:rsid w:val="00FC3506"/>
    <w:rsid w:val="00FC687E"/>
    <w:rsid w:val="00FD496A"/>
    <w:rsid w:val="00FD4F5F"/>
    <w:rsid w:val="00FD611B"/>
    <w:rsid w:val="00FE3F39"/>
    <w:rsid w:val="00FE4155"/>
    <w:rsid w:val="00FE5289"/>
    <w:rsid w:val="00FE650C"/>
    <w:rsid w:val="00FF3867"/>
    <w:rsid w:val="00FF5291"/>
    <w:rsid w:val="00FF79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F942BD11-27A5-4618-9325-FE616A63F0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A76F2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01E1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01E1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01E12"/>
  </w:style>
  <w:style w:type="paragraph" w:styleId="Footer">
    <w:name w:val="footer"/>
    <w:basedOn w:val="Normal"/>
    <w:link w:val="FooterChar"/>
    <w:uiPriority w:val="99"/>
    <w:unhideWhenUsed/>
    <w:rsid w:val="00101E1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01E12"/>
  </w:style>
  <w:style w:type="paragraph" w:styleId="BalloonText">
    <w:name w:val="Balloon Text"/>
    <w:basedOn w:val="Normal"/>
    <w:link w:val="BalloonTextChar"/>
    <w:uiPriority w:val="99"/>
    <w:semiHidden/>
    <w:unhideWhenUsed/>
    <w:rsid w:val="00101E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1E1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6</Words>
  <Characters>21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ie Bonnes</dc:creator>
  <cp:lastModifiedBy>Trevor J. Barry</cp:lastModifiedBy>
  <cp:revision>2</cp:revision>
  <dcterms:created xsi:type="dcterms:W3CDTF">2015-12-11T20:13:00Z</dcterms:created>
  <dcterms:modified xsi:type="dcterms:W3CDTF">2015-12-11T2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